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73D" w:rsidRDefault="00C5673D" w:rsidP="00C5673D">
      <w:pPr>
        <w:rPr>
          <w:b/>
          <w:bCs/>
        </w:rPr>
      </w:pPr>
      <w:r>
        <w:rPr>
          <w:b/>
          <w:bCs/>
        </w:rPr>
        <w:t>Etage « </w:t>
      </w:r>
      <w:proofErr w:type="spellStart"/>
      <w:r>
        <w:rPr>
          <w:b/>
          <w:bCs/>
        </w:rPr>
        <w:t>cascode</w:t>
      </w:r>
      <w:proofErr w:type="spellEnd"/>
      <w:r>
        <w:rPr>
          <w:b/>
          <w:bCs/>
        </w:rPr>
        <w:t> » :</w:t>
      </w:r>
    </w:p>
    <w:p w:rsidR="00C5673D" w:rsidRDefault="00C5673D" w:rsidP="00C5673D">
      <w:pPr>
        <w:rPr>
          <w:b/>
          <w:bCs/>
        </w:rPr>
      </w:pPr>
    </w:p>
    <w:p w:rsidR="00C5673D" w:rsidRDefault="00C5673D" w:rsidP="00C5673D">
      <w:r>
        <w:t xml:space="preserve">Afin d’obtenir une très grande impédance de sortie, il est possible d’utiliser </w:t>
      </w:r>
      <w:r w:rsidR="00910D2C">
        <w:t>un transistor possédant  un  L  important</w:t>
      </w:r>
      <w:r>
        <w:t xml:space="preserve">. </w:t>
      </w:r>
      <w:r w:rsidR="00910D2C">
        <w:t>C</w:t>
      </w:r>
      <w:r>
        <w:t>ela dégrade fortement la réponse transitoire.</w:t>
      </w:r>
    </w:p>
    <w:p w:rsidR="00C5673D" w:rsidRDefault="00C5673D" w:rsidP="00C5673D">
      <w:r>
        <w:t>Il existe une alternative avec l’étage « </w:t>
      </w:r>
      <w:proofErr w:type="spellStart"/>
      <w:r>
        <w:t>cascode</w:t>
      </w:r>
      <w:proofErr w:type="spellEnd"/>
      <w:r>
        <w:t xml:space="preserve"> » qui possède une bonne réponse face aux transitoires   </w:t>
      </w:r>
    </w:p>
    <w:p w:rsidR="00C5673D" w:rsidRDefault="00C5673D" w:rsidP="00C5673D">
      <w:pPr>
        <w:rPr>
          <w:b/>
          <w:bCs/>
        </w:rPr>
      </w:pPr>
    </w:p>
    <w:p w:rsidR="00C5673D" w:rsidRDefault="00C5673D" w:rsidP="00C5673D"/>
    <w:p w:rsidR="00C5673D" w:rsidRDefault="00C5673D" w:rsidP="00C5673D">
      <w:pPr>
        <w:jc w:val="center"/>
      </w:pPr>
      <w:r>
        <w:rPr>
          <w:noProof/>
        </w:rPr>
        <w:drawing>
          <wp:inline distT="0" distB="0" distL="0" distR="0">
            <wp:extent cx="1897380" cy="2717800"/>
            <wp:effectExtent l="0" t="0" r="7620" b="635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271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>
      <w:pPr>
        <w:numPr>
          <w:ilvl w:val="0"/>
          <w:numId w:val="1"/>
        </w:numPr>
      </w:pPr>
      <w:r>
        <w:t xml:space="preserve">L’impédance de sortie est </w:t>
      </w:r>
      <w:proofErr w:type="gramStart"/>
      <w:r>
        <w:t>multiplié</w:t>
      </w:r>
      <w:proofErr w:type="gramEnd"/>
      <w:r>
        <w:t xml:space="preserve"> par un facteur compris entre 10 et 100 par rapport à une structure classique</w:t>
      </w:r>
    </w:p>
    <w:p w:rsidR="00C5673D" w:rsidRDefault="00C5673D" w:rsidP="00C5673D">
      <w:pPr>
        <w:numPr>
          <w:ilvl w:val="0"/>
          <w:numId w:val="1"/>
        </w:numPr>
      </w:pPr>
      <w:r>
        <w:t>L’inconvénient principal est la réduction de l’excursion de la tension de sortie (swing) car les transistors peuvent fonctionner en mode triode</w:t>
      </w:r>
    </w:p>
    <w:p w:rsidR="00C5673D" w:rsidRDefault="00C5673D" w:rsidP="00C5673D"/>
    <w:p w:rsidR="00C5673D" w:rsidRDefault="00C5673D" w:rsidP="00C5673D">
      <w:r>
        <w:t xml:space="preserve">On sait que dans la région pentode : </w:t>
      </w:r>
      <w:r>
        <w:rPr>
          <w:position w:val="-10"/>
        </w:rPr>
        <w:object w:dxaOrig="4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7pt;height:16.15pt" o:ole="">
            <v:imagedata r:id="rId7" o:title=""/>
          </v:shape>
          <o:OLEObject Type="Embed" ProgID="Equation.3" ShapeID="_x0000_i1025" DrawAspect="Content" ObjectID="_1357067311" r:id="rId8"/>
        </w:object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3540" w:dyaOrig="320">
          <v:shape id="_x0000_i1026" type="#_x0000_t75" style="width:176.95pt;height:16.15pt" o:ole="">
            <v:imagedata r:id="rId9" o:title=""/>
          </v:shape>
          <o:OLEObject Type="Embed" ProgID="Equation.3" ShapeID="_x0000_i1026" DrawAspect="Content" ObjectID="_1357067312" r:id="rId10"/>
        </w:object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8220" w:dyaOrig="320">
          <v:shape id="_x0000_i1027" type="#_x0000_t75" style="width:411.15pt;height:16.15pt" o:ole="">
            <v:imagedata r:id="rId11" o:title=""/>
          </v:shape>
          <o:OLEObject Type="Embed" ProgID="Equation.3" ShapeID="_x0000_i1027" DrawAspect="Content" ObjectID="_1357067313" r:id="rId12"/>
        </w:object>
      </w:r>
    </w:p>
    <w:p w:rsidR="00C5673D" w:rsidRDefault="00C5673D" w:rsidP="00C5673D"/>
    <w:p w:rsidR="00C5673D" w:rsidRDefault="00C5673D" w:rsidP="00C5673D">
      <w:r>
        <w:t xml:space="preserve">Pour avoir un fonctionnement correct de la structure, il faut maintenir une tension de sortie </w:t>
      </w:r>
      <w:proofErr w:type="gramStart"/>
      <w:r>
        <w:t>VOUT(</w:t>
      </w:r>
      <w:proofErr w:type="gramEnd"/>
      <w:r>
        <w:t xml:space="preserve">min) suffisante. </w:t>
      </w:r>
    </w:p>
    <w:p w:rsidR="00C5673D" w:rsidRDefault="00C5673D" w:rsidP="00C5673D"/>
    <w:p w:rsidR="00C5673D" w:rsidRDefault="00C5673D" w:rsidP="00C5673D">
      <w:r>
        <w:t xml:space="preserve">Il faut :   </w:t>
      </w:r>
      <w:r>
        <w:rPr>
          <w:position w:val="-10"/>
        </w:rPr>
        <w:object w:dxaOrig="6259" w:dyaOrig="320">
          <v:shape id="_x0000_i1028" type="#_x0000_t75" style="width:312.9pt;height:16.15pt" o:ole="">
            <v:imagedata r:id="rId13" o:title=""/>
          </v:shape>
          <o:OLEObject Type="Embed" ProgID="Equation.3" ShapeID="_x0000_i1028" DrawAspect="Content" ObjectID="_1357067314" r:id="rId14"/>
        </w:object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2360" w:dyaOrig="320">
          <v:shape id="_x0000_i1029" type="#_x0000_t75" style="width:117.75pt;height:16.15pt" o:ole="">
            <v:imagedata r:id="rId15" o:title=""/>
          </v:shape>
          <o:OLEObject Type="Embed" ProgID="Equation.3" ShapeID="_x0000_i1029" DrawAspect="Content" ObjectID="_1357067315" r:id="rId16"/>
        </w:object>
      </w:r>
    </w:p>
    <w:p w:rsidR="00C5673D" w:rsidRDefault="00C5673D" w:rsidP="00C5673D"/>
    <w:p w:rsidR="00C5673D" w:rsidRDefault="00C5673D" w:rsidP="00C5673D">
      <w:r>
        <w:rPr>
          <w:noProof/>
        </w:rPr>
        <w:lastRenderedPageBreak/>
        <w:drawing>
          <wp:inline distT="0" distB="0" distL="0" distR="0">
            <wp:extent cx="5546090" cy="3247390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6090" cy="324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>
      <w:r>
        <w:rPr>
          <w:position w:val="-10"/>
        </w:rPr>
        <w:object w:dxaOrig="5560" w:dyaOrig="340">
          <v:shape id="_x0000_i1030" type="#_x0000_t75" style="width:277.9pt;height:16.8pt" o:ole="">
            <v:imagedata r:id="rId18" o:title=""/>
          </v:shape>
          <o:OLEObject Type="Embed" ProgID="Equation.3" ShapeID="_x0000_i1030" DrawAspect="Content" ObjectID="_1357067316" r:id="rId19"/>
        </w:object>
      </w:r>
    </w:p>
    <w:p w:rsidR="00C5673D" w:rsidRDefault="00C5673D" w:rsidP="00C5673D"/>
    <w:p w:rsidR="00C5673D" w:rsidRDefault="00C5673D" w:rsidP="00C5673D">
      <w:r>
        <w:rPr>
          <w:position w:val="-26"/>
        </w:rPr>
        <w:object w:dxaOrig="1680" w:dyaOrig="580">
          <v:shape id="_x0000_i1031" type="#_x0000_t75" style="width:84.1pt;height:28.95pt" o:ole="">
            <v:imagedata r:id="rId20" o:title=""/>
          </v:shape>
          <o:OLEObject Type="Embed" ProgID="Equation.3" ShapeID="_x0000_i1031" DrawAspect="Content" ObjectID="_1357067317" r:id="rId21"/>
        </w:object>
      </w:r>
    </w:p>
    <w:p w:rsidR="00C5673D" w:rsidRDefault="00C5673D" w:rsidP="00C5673D"/>
    <w:p w:rsidR="00C5673D" w:rsidRDefault="00C5673D" w:rsidP="00C5673D">
      <w:pPr>
        <w:rPr>
          <w:b/>
          <w:bCs/>
        </w:rPr>
      </w:pPr>
      <w:r>
        <w:rPr>
          <w:b/>
          <w:bCs/>
        </w:rPr>
        <w:t>Etage « </w:t>
      </w:r>
      <w:proofErr w:type="spellStart"/>
      <w:r>
        <w:rPr>
          <w:b/>
          <w:bCs/>
        </w:rPr>
        <w:t>cascode</w:t>
      </w:r>
      <w:proofErr w:type="spellEnd"/>
      <w:r>
        <w:rPr>
          <w:b/>
          <w:bCs/>
        </w:rPr>
        <w:t> » amélioré:</w:t>
      </w:r>
    </w:p>
    <w:p w:rsidR="00C5673D" w:rsidRDefault="00C5673D" w:rsidP="00C5673D">
      <w:pPr>
        <w:rPr>
          <w:b/>
          <w:bCs/>
        </w:rPr>
      </w:pPr>
    </w:p>
    <w:p w:rsidR="00C5673D" w:rsidRDefault="00C5673D" w:rsidP="00C5673D">
      <w:pPr>
        <w:numPr>
          <w:ilvl w:val="0"/>
          <w:numId w:val="2"/>
        </w:numPr>
      </w:pPr>
      <w:r>
        <w:t>Amélioration de l’excursion de tension en sortie</w:t>
      </w:r>
    </w:p>
    <w:p w:rsidR="00C5673D" w:rsidRDefault="00C5673D" w:rsidP="00C5673D">
      <w:pPr>
        <w:numPr>
          <w:ilvl w:val="0"/>
          <w:numId w:val="2"/>
        </w:numPr>
      </w:pPr>
      <w:r>
        <w:t>on conserve une impédance de sortie importante</w:t>
      </w:r>
    </w:p>
    <w:p w:rsidR="00C5673D" w:rsidRDefault="00C5673D" w:rsidP="00C5673D">
      <w:pPr>
        <w:numPr>
          <w:ilvl w:val="0"/>
          <w:numId w:val="2"/>
        </w:numPr>
      </w:pPr>
      <w:r>
        <w:t>on ajoute un circuit de polarisation (</w:t>
      </w:r>
      <w:proofErr w:type="spellStart"/>
      <w:r>
        <w:t>bias</w:t>
      </w:r>
      <w:proofErr w:type="spellEnd"/>
      <w:r>
        <w:t xml:space="preserve">) ce qui augmente la consommation de la structure. De plus, il faut assurer </w:t>
      </w:r>
      <w:proofErr w:type="spellStart"/>
      <w:r>
        <w:t>Ibias</w:t>
      </w:r>
      <w:proofErr w:type="spellEnd"/>
      <w:r>
        <w:t>=</w:t>
      </w:r>
      <w:proofErr w:type="spellStart"/>
      <w:r>
        <w:t>Iref</w:t>
      </w:r>
      <w:proofErr w:type="spellEnd"/>
    </w:p>
    <w:p w:rsidR="00C5673D" w:rsidRDefault="00C5673D" w:rsidP="00C5673D"/>
    <w:p w:rsidR="00C5673D" w:rsidRDefault="00C5673D" w:rsidP="00C5673D">
      <w:r>
        <w:t>a) Version 1</w:t>
      </w:r>
    </w:p>
    <w:p w:rsidR="00C5673D" w:rsidRDefault="00C5673D" w:rsidP="00C5673D">
      <w:r>
        <w:rPr>
          <w:noProof/>
        </w:rPr>
        <w:drawing>
          <wp:inline distT="0" distB="0" distL="0" distR="0">
            <wp:extent cx="2845435" cy="2409825"/>
            <wp:effectExtent l="0" t="0" r="0" b="9525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1980" w:dyaOrig="320">
          <v:shape id="_x0000_i1032" type="#_x0000_t75" style="width:98.9pt;height:16.15pt" o:ole="">
            <v:imagedata r:id="rId23" o:title=""/>
          </v:shape>
          <o:OLEObject Type="Embed" ProgID="Equation.3" ShapeID="_x0000_i1032" DrawAspect="Content" ObjectID="_1357067318" r:id="rId24"/>
        </w:object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2560" w:dyaOrig="320">
          <v:shape id="_x0000_i1033" type="#_x0000_t75" style="width:127.85pt;height:16.15pt" o:ole="">
            <v:imagedata r:id="rId25" o:title=""/>
          </v:shape>
          <o:OLEObject Type="Embed" ProgID="Equation.3" ShapeID="_x0000_i1033" DrawAspect="Content" ObjectID="_1357067319" r:id="rId26"/>
        </w:object>
      </w:r>
    </w:p>
    <w:p w:rsidR="00C5673D" w:rsidRDefault="00C5673D" w:rsidP="00C5673D"/>
    <w:p w:rsidR="00C5673D" w:rsidRDefault="00C5673D" w:rsidP="00C5673D">
      <w:r>
        <w:rPr>
          <w:position w:val="-26"/>
        </w:rPr>
        <w:object w:dxaOrig="1080" w:dyaOrig="580">
          <v:shape id="_x0000_i1034" type="#_x0000_t75" style="width:53.85pt;height:28.95pt" o:ole="">
            <v:imagedata r:id="rId27" o:title=""/>
          </v:shape>
          <o:OLEObject Type="Embed" ProgID="Equation.3" ShapeID="_x0000_i1034" DrawAspect="Content" ObjectID="_1357067320" r:id="rId28"/>
        </w:object>
      </w:r>
      <w:r>
        <w:tab/>
      </w:r>
      <w:r>
        <w:tab/>
      </w:r>
      <w:r>
        <w:rPr>
          <w:position w:val="-26"/>
        </w:rPr>
        <w:object w:dxaOrig="3540" w:dyaOrig="639">
          <v:shape id="_x0000_i1035" type="#_x0000_t75" style="width:176.95pt;height:31.65pt" o:ole="">
            <v:imagedata r:id="rId29" o:title=""/>
          </v:shape>
          <o:OLEObject Type="Embed" ProgID="Equation.3" ShapeID="_x0000_i1035" DrawAspect="Content" ObjectID="_1357067321" r:id="rId30"/>
        </w:object>
      </w:r>
    </w:p>
    <w:p w:rsidR="00C5673D" w:rsidRDefault="00C5673D" w:rsidP="00C5673D"/>
    <w:p w:rsidR="00C5673D" w:rsidRDefault="00C5673D" w:rsidP="00C5673D">
      <w:r>
        <w:t>b) Version 2</w:t>
      </w:r>
    </w:p>
    <w:p w:rsidR="00C5673D" w:rsidRDefault="00C5673D" w:rsidP="00C5673D"/>
    <w:p w:rsidR="00C5673D" w:rsidRDefault="00C5673D" w:rsidP="00C5673D">
      <w:proofErr w:type="gramStart"/>
      <w:r>
        <w:t>on</w:t>
      </w:r>
      <w:proofErr w:type="gramEnd"/>
      <w:r>
        <w:t xml:space="preserve"> trouve aussi :</w:t>
      </w:r>
    </w:p>
    <w:p w:rsidR="00C5673D" w:rsidRDefault="00C5673D" w:rsidP="00C5673D">
      <w:r>
        <w:rPr>
          <w:noProof/>
        </w:rPr>
        <w:drawing>
          <wp:inline distT="0" distB="0" distL="0" distR="0">
            <wp:extent cx="2845435" cy="233299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233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1980" w:dyaOrig="320">
          <v:shape id="_x0000_i1036" type="#_x0000_t75" style="width:98.9pt;height:16.15pt" o:ole="">
            <v:imagedata r:id="rId23" o:title=""/>
          </v:shape>
          <o:OLEObject Type="Embed" ProgID="Equation.3" ShapeID="_x0000_i1036" DrawAspect="Content" ObjectID="_1357067322" r:id="rId32"/>
        </w:object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2560" w:dyaOrig="320">
          <v:shape id="_x0000_i1037" type="#_x0000_t75" style="width:127.85pt;height:16.15pt" o:ole="">
            <v:imagedata r:id="rId25" o:title=""/>
          </v:shape>
          <o:OLEObject Type="Embed" ProgID="Equation.3" ShapeID="_x0000_i1037" DrawAspect="Content" ObjectID="_1357067323" r:id="rId33"/>
        </w:object>
      </w:r>
    </w:p>
    <w:p w:rsidR="00C5673D" w:rsidRDefault="00C5673D" w:rsidP="00C5673D"/>
    <w:p w:rsidR="00C5673D" w:rsidRDefault="00C5673D" w:rsidP="00C5673D">
      <w:r>
        <w:rPr>
          <w:position w:val="-26"/>
        </w:rPr>
        <w:object w:dxaOrig="1100" w:dyaOrig="580">
          <v:shape id="_x0000_i1038" type="#_x0000_t75" style="width:55.2pt;height:28.95pt" o:ole="">
            <v:imagedata r:id="rId34" o:title=""/>
          </v:shape>
          <o:OLEObject Type="Embed" ProgID="Equation.3" ShapeID="_x0000_i1038" DrawAspect="Content" ObjectID="_1357067324" r:id="rId35"/>
        </w:object>
      </w:r>
      <w:r>
        <w:tab/>
      </w:r>
      <w:r>
        <w:tab/>
      </w:r>
      <w:r>
        <w:rPr>
          <w:position w:val="-26"/>
        </w:rPr>
        <w:object w:dxaOrig="1880" w:dyaOrig="639">
          <v:shape id="_x0000_i1039" type="#_x0000_t75" style="width:94.2pt;height:31.65pt" o:ole="">
            <v:imagedata r:id="rId36" o:title=""/>
          </v:shape>
          <o:OLEObject Type="Embed" ProgID="Equation.3" ShapeID="_x0000_i1039" DrawAspect="Content" ObjectID="_1357067325" r:id="rId37"/>
        </w:object>
      </w:r>
    </w:p>
    <w:p w:rsidR="00C5673D" w:rsidRDefault="00C5673D" w:rsidP="00C5673D"/>
    <w:p w:rsidR="00C5673D" w:rsidRDefault="00C5673D" w:rsidP="00C5673D">
      <w:r>
        <w:t>c) Version 3</w:t>
      </w:r>
    </w:p>
    <w:p w:rsidR="00C5673D" w:rsidRDefault="00C5673D" w:rsidP="00C5673D"/>
    <w:p w:rsidR="00C5673D" w:rsidRDefault="00C5673D" w:rsidP="00C5673D">
      <w:r>
        <w:rPr>
          <w:noProof/>
        </w:rPr>
        <w:drawing>
          <wp:inline distT="0" distB="0" distL="0" distR="0">
            <wp:extent cx="3016885" cy="2247265"/>
            <wp:effectExtent l="0" t="0" r="0" b="63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>
      <w:r>
        <w:rPr>
          <w:position w:val="-10"/>
        </w:rPr>
        <w:object w:dxaOrig="2380" w:dyaOrig="320">
          <v:shape id="_x0000_i1040" type="#_x0000_t75" style="width:119.1pt;height:16.15pt" o:ole="">
            <v:imagedata r:id="rId39" o:title=""/>
          </v:shape>
          <o:OLEObject Type="Embed" ProgID="Equation.3" ShapeID="_x0000_i1040" DrawAspect="Content" ObjectID="_1357067326" r:id="rId40"/>
        </w:object>
      </w:r>
    </w:p>
    <w:p w:rsidR="00C5673D" w:rsidRDefault="00C5673D" w:rsidP="00C5673D"/>
    <w:p w:rsidR="00C5673D" w:rsidRDefault="00C5673D" w:rsidP="00C5673D">
      <w:r>
        <w:rPr>
          <w:position w:val="-10"/>
        </w:rPr>
        <w:object w:dxaOrig="2079" w:dyaOrig="320">
          <v:shape id="_x0000_i1041" type="#_x0000_t75" style="width:103.65pt;height:16.15pt" o:ole="">
            <v:imagedata r:id="rId41" o:title=""/>
          </v:shape>
          <o:OLEObject Type="Embed" ProgID="Equation.3" ShapeID="_x0000_i1041" DrawAspect="Content" ObjectID="_1357067327" r:id="rId42"/>
        </w:object>
      </w:r>
    </w:p>
    <w:p w:rsidR="00C5673D" w:rsidRDefault="00C5673D" w:rsidP="00C5673D"/>
    <w:p w:rsidR="00C5673D" w:rsidRDefault="00C5673D" w:rsidP="00C5673D">
      <w:r>
        <w:rPr>
          <w:position w:val="-26"/>
        </w:rPr>
        <w:object w:dxaOrig="1680" w:dyaOrig="580">
          <v:shape id="_x0000_i1042" type="#_x0000_t75" style="width:84.1pt;height:28.95pt" o:ole="">
            <v:imagedata r:id="rId43" o:title=""/>
          </v:shape>
          <o:OLEObject Type="Embed" ProgID="Equation.3" ShapeID="_x0000_i1042" DrawAspect="Content" ObjectID="_1357067328" r:id="rId44"/>
        </w:object>
      </w:r>
      <w:r>
        <w:tab/>
      </w:r>
      <w:r>
        <w:tab/>
      </w:r>
      <w:r>
        <w:rPr>
          <w:position w:val="-26"/>
        </w:rPr>
        <w:object w:dxaOrig="1880" w:dyaOrig="639">
          <v:shape id="_x0000_i1043" type="#_x0000_t75" style="width:94.2pt;height:31.65pt" o:ole="">
            <v:imagedata r:id="rId36" o:title=""/>
          </v:shape>
          <o:OLEObject Type="Embed" ProgID="Equation.3" ShapeID="_x0000_i1043" DrawAspect="Content" ObjectID="_1357067329" r:id="rId45"/>
        </w:object>
      </w:r>
    </w:p>
    <w:p w:rsidR="00C5673D" w:rsidRDefault="00C5673D" w:rsidP="00C5673D"/>
    <w:p w:rsidR="00C5673D" w:rsidRDefault="00C5673D" w:rsidP="00C5673D">
      <w:r>
        <w:rPr>
          <w:noProof/>
        </w:rPr>
        <w:drawing>
          <wp:inline distT="0" distB="0" distL="0" distR="0">
            <wp:extent cx="4930775" cy="607060"/>
            <wp:effectExtent l="0" t="0" r="3175" b="254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77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>
      <w:pPr>
        <w:pStyle w:val="Titre1"/>
      </w:pPr>
      <w:r>
        <w:t>Etage « </w:t>
      </w:r>
      <w:proofErr w:type="spellStart"/>
      <w:r>
        <w:t>Cascode</w:t>
      </w:r>
      <w:proofErr w:type="spellEnd"/>
      <w:r>
        <w:t xml:space="preserve"> Wilson »</w:t>
      </w:r>
    </w:p>
    <w:p w:rsidR="00C5673D" w:rsidRDefault="00C5673D" w:rsidP="00C5673D"/>
    <w:p w:rsidR="00C5673D" w:rsidRDefault="00C5673D" w:rsidP="00C5673D"/>
    <w:p w:rsidR="00C5673D" w:rsidRDefault="00C5673D" w:rsidP="00C5673D">
      <w:r>
        <w:t>a) Version classique</w:t>
      </w:r>
    </w:p>
    <w:p w:rsidR="00C5673D" w:rsidRDefault="00C5673D" w:rsidP="00C5673D">
      <w:r>
        <w:br/>
      </w:r>
      <w:r>
        <w:rPr>
          <w:noProof/>
        </w:rPr>
        <w:drawing>
          <wp:inline distT="0" distB="0" distL="0" distR="0">
            <wp:extent cx="5760085" cy="343535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343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  <w:t xml:space="preserve">b) Version améliorée </w:t>
      </w:r>
    </w:p>
    <w:p w:rsidR="00C5673D" w:rsidRDefault="00C5673D" w:rsidP="00C5673D"/>
    <w:p w:rsidR="00C5673D" w:rsidRDefault="00C5673D" w:rsidP="00C5673D">
      <w:r>
        <w:rPr>
          <w:noProof/>
        </w:rPr>
        <w:lastRenderedPageBreak/>
        <w:drawing>
          <wp:inline distT="0" distB="0" distL="0" distR="0">
            <wp:extent cx="5597525" cy="3358515"/>
            <wp:effectExtent l="0" t="0" r="317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335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>
      <w:r>
        <w:rPr>
          <w:noProof/>
        </w:rPr>
        <w:drawing>
          <wp:inline distT="0" distB="0" distL="0" distR="0">
            <wp:extent cx="2093595" cy="2708910"/>
            <wp:effectExtent l="0" t="0" r="190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59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Pr="00637EE5" w:rsidRDefault="00C5673D" w:rsidP="00C5673D">
      <w:pPr>
        <w:autoSpaceDE w:val="0"/>
        <w:autoSpaceDN w:val="0"/>
        <w:adjustRightInd w:val="0"/>
        <w:rPr>
          <w:rFonts w:ascii="DomCasualBT-Regular" w:hAnsi="DomCasualBT-Regular"/>
          <w:sz w:val="36"/>
          <w:szCs w:val="36"/>
          <w:lang w:val="en-US"/>
        </w:rPr>
      </w:pPr>
      <w:r w:rsidRPr="00637EE5">
        <w:rPr>
          <w:rFonts w:ascii="DomCasualBT-Regular" w:hAnsi="DomCasualBT-Regular"/>
          <w:sz w:val="36"/>
          <w:szCs w:val="36"/>
          <w:lang w:val="en-US"/>
        </w:rPr>
        <w:t>Q</w:t>
      </w:r>
      <w:r w:rsidRPr="00637EE5">
        <w:rPr>
          <w:rFonts w:ascii="DomCasualBT-Regular" w:hAnsi="DomCasualBT-Regular"/>
          <w:lang w:val="en-US"/>
        </w:rPr>
        <w:t xml:space="preserve">2 </w:t>
      </w:r>
      <w:r w:rsidRPr="00637EE5">
        <w:rPr>
          <w:rFonts w:ascii="DomCasualBT-Regular" w:hAnsi="DomCasualBT-Regular"/>
          <w:sz w:val="36"/>
          <w:szCs w:val="36"/>
          <w:lang w:val="en-US"/>
        </w:rPr>
        <w:t>senses output current and mirrors it to I I</w:t>
      </w:r>
      <w:r w:rsidRPr="00637EE5">
        <w:rPr>
          <w:rFonts w:ascii="DomCasualBT-Regular" w:hAnsi="DomCasualBT-Regular"/>
          <w:lang w:val="en-US"/>
        </w:rPr>
        <w:t xml:space="preserve">d1 d1 </w:t>
      </w:r>
      <w:r w:rsidRPr="00637EE5">
        <w:rPr>
          <w:rFonts w:ascii="DomCasualBT-Regular" w:hAnsi="DomCasualBT-Regular"/>
          <w:sz w:val="36"/>
          <w:szCs w:val="36"/>
          <w:lang w:val="en-US"/>
        </w:rPr>
        <w:t>to.</w:t>
      </w:r>
    </w:p>
    <w:p w:rsidR="00C5673D" w:rsidRPr="00637EE5" w:rsidRDefault="00C5673D" w:rsidP="00C5673D">
      <w:pPr>
        <w:autoSpaceDE w:val="0"/>
        <w:autoSpaceDN w:val="0"/>
        <w:adjustRightInd w:val="0"/>
        <w:rPr>
          <w:rFonts w:ascii="DomCasualBT-Regular" w:hAnsi="DomCasualBT-Regular"/>
          <w:sz w:val="20"/>
          <w:szCs w:val="20"/>
          <w:lang w:val="en-US"/>
        </w:rPr>
      </w:pPr>
      <w:proofErr w:type="spellStart"/>
      <w:r w:rsidRPr="00637EE5">
        <w:rPr>
          <w:rFonts w:ascii="DomCasualBT-Regular" w:hAnsi="DomCasualBT-Regular"/>
          <w:sz w:val="36"/>
          <w:szCs w:val="36"/>
          <w:lang w:val="en-US"/>
        </w:rPr>
        <w:t>I</w:t>
      </w:r>
      <w:r w:rsidRPr="00637EE5">
        <w:rPr>
          <w:rFonts w:ascii="DomCasualBT-Regular" w:hAnsi="DomCasualBT-Regular"/>
          <w:lang w:val="en-US"/>
        </w:rPr>
        <w:t>in</w:t>
      </w:r>
      <w:proofErr w:type="spellEnd"/>
      <w:r w:rsidRPr="00637EE5">
        <w:rPr>
          <w:rFonts w:ascii="DomCasualBT-Regular" w:hAnsi="DomCasualBT-Regular"/>
          <w:lang w:val="en-US"/>
        </w:rPr>
        <w:t xml:space="preserve"> in </w:t>
      </w:r>
      <w:r w:rsidRPr="00637EE5">
        <w:rPr>
          <w:rFonts w:ascii="DomCasualBT-Regular" w:hAnsi="DomCasualBT-Regular"/>
          <w:sz w:val="36"/>
          <w:szCs w:val="36"/>
          <w:lang w:val="en-US"/>
        </w:rPr>
        <w:t>and I I</w:t>
      </w:r>
      <w:r w:rsidRPr="00637EE5">
        <w:rPr>
          <w:rFonts w:ascii="DomCasualBT-Regular" w:hAnsi="DomCasualBT-Regular"/>
          <w:lang w:val="en-US"/>
        </w:rPr>
        <w:t xml:space="preserve">d1 d1 </w:t>
      </w:r>
      <w:r w:rsidRPr="00637EE5">
        <w:rPr>
          <w:rFonts w:ascii="DomCasualBT-Regular" w:hAnsi="DomCasualBT-Regular"/>
          <w:sz w:val="36"/>
          <w:szCs w:val="36"/>
          <w:lang w:val="en-US"/>
        </w:rPr>
        <w:t>must precisely match otherwise V V</w:t>
      </w:r>
      <w:r w:rsidRPr="00637EE5">
        <w:rPr>
          <w:rFonts w:ascii="DomCasualBT-Regular" w:hAnsi="DomCasualBT-Regular"/>
          <w:lang w:val="en-US"/>
        </w:rPr>
        <w:t xml:space="preserve">g3 g3 </w:t>
      </w:r>
      <w:r w:rsidRPr="00637EE5">
        <w:rPr>
          <w:rFonts w:ascii="DomCasualBT-Regular" w:hAnsi="DomCasualBT-Regular"/>
          <w:sz w:val="36"/>
          <w:szCs w:val="36"/>
          <w:lang w:val="en-US"/>
        </w:rPr>
        <w:t>increases/decreases.</w:t>
      </w:r>
    </w:p>
    <w:p w:rsidR="00C5673D" w:rsidRPr="00637EE5" w:rsidRDefault="00C5673D" w:rsidP="00C5673D">
      <w:pPr>
        <w:rPr>
          <w:lang w:val="en-US"/>
        </w:rPr>
      </w:pPr>
    </w:p>
    <w:p w:rsidR="00C5673D" w:rsidRPr="00637EE5" w:rsidRDefault="00C5673D" w:rsidP="00C5673D">
      <w:pPr>
        <w:rPr>
          <w:lang w:val="en-US"/>
        </w:rPr>
      </w:pPr>
    </w:p>
    <w:p w:rsidR="00C5673D" w:rsidRPr="00637EE5" w:rsidRDefault="00C5673D" w:rsidP="00C5673D">
      <w:pPr>
        <w:rPr>
          <w:lang w:val="en-US"/>
        </w:rPr>
      </w:pPr>
    </w:p>
    <w:p w:rsidR="00C5673D" w:rsidRPr="00637EE5" w:rsidRDefault="00C5673D" w:rsidP="00C5673D">
      <w:pPr>
        <w:pStyle w:val="Titre1"/>
        <w:rPr>
          <w:lang w:val="en-US"/>
        </w:rPr>
      </w:pPr>
    </w:p>
    <w:p w:rsidR="00C5673D" w:rsidRPr="00637EE5" w:rsidRDefault="00C5673D" w:rsidP="00C5673D">
      <w:pPr>
        <w:pStyle w:val="Titre1"/>
        <w:rPr>
          <w:lang w:val="en-US"/>
        </w:rPr>
      </w:pPr>
    </w:p>
    <w:p w:rsidR="00C5673D" w:rsidRDefault="00C5673D" w:rsidP="00C5673D">
      <w:pPr>
        <w:pStyle w:val="Titre1"/>
      </w:pPr>
      <w:r>
        <w:t>Etage « </w:t>
      </w:r>
      <w:proofErr w:type="spellStart"/>
      <w:r>
        <w:t>Cascode</w:t>
      </w:r>
      <w:proofErr w:type="spellEnd"/>
      <w:r>
        <w:t xml:space="preserve"> </w:t>
      </w:r>
      <w:proofErr w:type="spellStart"/>
      <w:r>
        <w:t>telescopic</w:t>
      </w:r>
      <w:proofErr w:type="spellEnd"/>
      <w:r>
        <w:t> »</w:t>
      </w:r>
    </w:p>
    <w:p w:rsidR="00C5673D" w:rsidRDefault="00C5673D" w:rsidP="00C5673D"/>
    <w:p w:rsidR="00C5673D" w:rsidRDefault="00C5673D" w:rsidP="00C5673D">
      <w:r>
        <w:rPr>
          <w:noProof/>
        </w:rPr>
        <w:lastRenderedPageBreak/>
        <w:drawing>
          <wp:inline distT="0" distB="0" distL="0" distR="0">
            <wp:extent cx="2196465" cy="252095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/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  <w:r>
        <w:t xml:space="preserve">Source de courant CMOS </w:t>
      </w:r>
      <w:proofErr w:type="spellStart"/>
      <w:r>
        <w:t>regulated</w:t>
      </w:r>
      <w:proofErr w:type="spellEnd"/>
      <w:r>
        <w:t xml:space="preserve"> </w:t>
      </w:r>
      <w:proofErr w:type="spellStart"/>
      <w:r>
        <w:t>cascode</w:t>
      </w:r>
      <w:proofErr w:type="spellEnd"/>
      <w:r>
        <w:t xml:space="preserve"> </w:t>
      </w:r>
      <w:r>
        <w:tab/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  <w:jc w:val="center"/>
      </w:pPr>
      <w:r>
        <w:rPr>
          <w:noProof/>
        </w:rPr>
        <w:lastRenderedPageBreak/>
        <w:drawing>
          <wp:inline distT="0" distB="0" distL="0" distR="0">
            <wp:extent cx="3016885" cy="2888615"/>
            <wp:effectExtent l="0" t="0" r="0" b="698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288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  <w:r>
        <w:t xml:space="preserve">Principe :   </w:t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  <w:r>
        <w:t xml:space="preserve">Si VOUT décroît, M3 va passer en région non saturée ce qui induit une baisse </w:t>
      </w:r>
      <w:proofErr w:type="gramStart"/>
      <w:r>
        <w:t>de IOUT</w:t>
      </w:r>
      <w:proofErr w:type="gramEnd"/>
      <w:r>
        <w:t xml:space="preserve">. </w:t>
      </w:r>
    </w:p>
    <w:p w:rsidR="00C5673D" w:rsidRDefault="00C5673D" w:rsidP="00C5673D">
      <w:pPr>
        <w:tabs>
          <w:tab w:val="left" w:pos="4947"/>
        </w:tabs>
      </w:pPr>
      <w:r>
        <w:t xml:space="preserve">Cela </w:t>
      </w:r>
      <w:proofErr w:type="spellStart"/>
      <w:r>
        <w:t>à</w:t>
      </w:r>
      <w:proofErr w:type="spellEnd"/>
      <w:r>
        <w:t xml:space="preserve"> pour conséquence, une chute de la tension VGS4 ce qui provoque  aussi une hausse de VGS3, ce qui permet de </w:t>
      </w:r>
      <w:proofErr w:type="spellStart"/>
      <w:r>
        <w:t>re</w:t>
      </w:r>
      <w:proofErr w:type="spellEnd"/>
      <w:r>
        <w:t xml:space="preserve">-saturer le transistor M3.  </w:t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  <w:r>
        <w:t xml:space="preserve">La tension de sortie minimale s’écrit :  </w:t>
      </w:r>
      <w:r>
        <w:rPr>
          <w:position w:val="-10"/>
        </w:rPr>
        <w:object w:dxaOrig="3200" w:dyaOrig="320">
          <v:shape id="_x0000_i1044" type="#_x0000_t75" style="width:160.15pt;height:16.15pt" o:ole="">
            <v:imagedata r:id="rId52" o:title=""/>
          </v:shape>
          <o:OLEObject Type="Embed" ProgID="Equation.3" ShapeID="_x0000_i1044" DrawAspect="Content" ObjectID="_1357067330" r:id="rId53"/>
        </w:object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  <w:r>
        <w:t xml:space="preserve">Cela correspond à :  </w:t>
      </w:r>
      <w:r>
        <w:rPr>
          <w:position w:val="-46"/>
        </w:rPr>
        <w:object w:dxaOrig="5100" w:dyaOrig="840">
          <v:shape id="_x0000_i1045" type="#_x0000_t75" style="width:255.05pt;height:41.7pt" o:ole="">
            <v:imagedata r:id="rId54" o:title=""/>
          </v:shape>
          <o:OLEObject Type="Embed" ProgID="Equation.3" ShapeID="_x0000_i1045" DrawAspect="Content" ObjectID="_1357067331" r:id="rId55"/>
        </w:object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</w:pPr>
      <w:r>
        <w:t>Voici le modèle en petit signal :</w:t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4947"/>
        </w:tabs>
        <w:jc w:val="center"/>
      </w:pPr>
      <w:r>
        <w:rPr>
          <w:noProof/>
        </w:rPr>
        <w:drawing>
          <wp:inline distT="0" distB="0" distL="0" distR="0">
            <wp:extent cx="3128010" cy="1631950"/>
            <wp:effectExtent l="0" t="0" r="0" b="635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3D" w:rsidRDefault="00C5673D" w:rsidP="00C5673D">
      <w:pPr>
        <w:tabs>
          <w:tab w:val="left" w:pos="4947"/>
        </w:tabs>
        <w:jc w:val="center"/>
      </w:pPr>
    </w:p>
    <w:p w:rsidR="00C5673D" w:rsidRDefault="00C5673D" w:rsidP="00C5673D">
      <w:pPr>
        <w:tabs>
          <w:tab w:val="left" w:pos="4947"/>
        </w:tabs>
      </w:pPr>
      <w:r>
        <w:rPr>
          <w:position w:val="-10"/>
        </w:rPr>
        <w:object w:dxaOrig="3940" w:dyaOrig="340">
          <v:shape id="_x0000_i1046" type="#_x0000_t75" style="width:197.15pt;height:16.8pt" o:ole="">
            <v:imagedata r:id="rId57" o:title=""/>
          </v:shape>
          <o:OLEObject Type="Embed" ProgID="Equation.3" ShapeID="_x0000_i1046" DrawAspect="Content" ObjectID="_1357067332" r:id="rId58"/>
        </w:object>
      </w:r>
    </w:p>
    <w:p w:rsidR="00C5673D" w:rsidRDefault="00C5673D" w:rsidP="00C5673D">
      <w:pPr>
        <w:tabs>
          <w:tab w:val="left" w:pos="4947"/>
        </w:tabs>
      </w:pPr>
    </w:p>
    <w:p w:rsidR="00C5673D" w:rsidRDefault="00C5673D" w:rsidP="00C5673D">
      <w:pPr>
        <w:tabs>
          <w:tab w:val="left" w:pos="0"/>
        </w:tabs>
      </w:pPr>
      <w:proofErr w:type="gramStart"/>
      <w:r>
        <w:t>comme</w:t>
      </w:r>
      <w:proofErr w:type="gramEnd"/>
      <w:r>
        <w:t xml:space="preserve"> : </w:t>
      </w:r>
      <w:r>
        <w:rPr>
          <w:position w:val="-6"/>
        </w:rPr>
        <w:object w:dxaOrig="1800" w:dyaOrig="279">
          <v:shape id="_x0000_i1047" type="#_x0000_t75" style="width:90.15pt;height:14.15pt" o:ole="">
            <v:imagedata r:id="rId59" o:title=""/>
          </v:shape>
          <o:OLEObject Type="Embed" ProgID="Equation.3" ShapeID="_x0000_i1047" DrawAspect="Content" ObjectID="_1357067333" r:id="rId60"/>
        </w:object>
      </w:r>
      <w:r>
        <w:t xml:space="preserve">     et     </w:t>
      </w:r>
      <w:r>
        <w:rPr>
          <w:position w:val="-10"/>
        </w:rPr>
        <w:object w:dxaOrig="4760" w:dyaOrig="320">
          <v:shape id="_x0000_i1048" type="#_x0000_t75" style="width:238.2pt;height:16.15pt" o:ole="">
            <v:imagedata r:id="rId61" o:title=""/>
          </v:shape>
          <o:OLEObject Type="Embed" ProgID="Equation.3" ShapeID="_x0000_i1048" DrawAspect="Content" ObjectID="_1357067334" r:id="rId62"/>
        </w:object>
      </w:r>
      <w:r>
        <w:t xml:space="preserve">           </w:t>
      </w:r>
      <w:r>
        <w:tab/>
      </w:r>
      <w:r>
        <w:tab/>
      </w:r>
      <w:r>
        <w:tab/>
      </w:r>
      <w:r>
        <w:tab/>
      </w:r>
      <w:r>
        <w:tab/>
      </w:r>
    </w:p>
    <w:p w:rsidR="00C5673D" w:rsidRDefault="00C5673D" w:rsidP="00C5673D">
      <w:pPr>
        <w:tabs>
          <w:tab w:val="left" w:pos="0"/>
        </w:tabs>
      </w:pPr>
      <w:r>
        <w:rPr>
          <w:position w:val="-10"/>
        </w:rPr>
        <w:object w:dxaOrig="3879" w:dyaOrig="320">
          <v:shape id="_x0000_i1049" type="#_x0000_t75" style="width:193.8pt;height:16.15pt" o:ole="">
            <v:imagedata r:id="rId63" o:title=""/>
          </v:shape>
          <o:OLEObject Type="Embed" ProgID="Equation.3" ShapeID="_x0000_i1049" DrawAspect="Content" ObjectID="_1357067335" r:id="rId64"/>
        </w:object>
      </w:r>
    </w:p>
    <w:p w:rsidR="00C5673D" w:rsidRDefault="00C5673D" w:rsidP="00C5673D">
      <w:pPr>
        <w:tabs>
          <w:tab w:val="left" w:pos="0"/>
        </w:tabs>
      </w:pPr>
    </w:p>
    <w:p w:rsidR="00C5673D" w:rsidRDefault="00C5673D" w:rsidP="00C5673D">
      <w:pPr>
        <w:tabs>
          <w:tab w:val="left" w:pos="0"/>
        </w:tabs>
      </w:pPr>
      <w:proofErr w:type="gramStart"/>
      <w:r>
        <w:t>ainsi</w:t>
      </w:r>
      <w:proofErr w:type="gramEnd"/>
      <w:r>
        <w:t xml:space="preserve">   </w:t>
      </w:r>
      <w:r>
        <w:rPr>
          <w:position w:val="-10"/>
        </w:rPr>
        <w:object w:dxaOrig="7500" w:dyaOrig="340">
          <v:shape id="_x0000_i1050" type="#_x0000_t75" style="width:374.8pt;height:16.8pt" o:ole="">
            <v:imagedata r:id="rId65" o:title=""/>
          </v:shape>
          <o:OLEObject Type="Embed" ProgID="Equation.3" ShapeID="_x0000_i1050" DrawAspect="Content" ObjectID="_1357067336" r:id="rId66"/>
        </w:object>
      </w:r>
    </w:p>
    <w:p w:rsidR="00C5673D" w:rsidRDefault="00C5673D" w:rsidP="00C5673D">
      <w:pPr>
        <w:tabs>
          <w:tab w:val="left" w:pos="0"/>
        </w:tabs>
      </w:pPr>
    </w:p>
    <w:p w:rsidR="00C5673D" w:rsidRDefault="00C5673D" w:rsidP="00C5673D">
      <w:pPr>
        <w:tabs>
          <w:tab w:val="left" w:pos="0"/>
        </w:tabs>
      </w:pPr>
      <w:proofErr w:type="gramStart"/>
      <w:r>
        <w:t>puis</w:t>
      </w:r>
      <w:proofErr w:type="gramEnd"/>
      <w:r>
        <w:t xml:space="preserve">    </w:t>
      </w:r>
      <w:r>
        <w:rPr>
          <w:position w:val="-10"/>
        </w:rPr>
        <w:object w:dxaOrig="6960" w:dyaOrig="340">
          <v:shape id="_x0000_i1051" type="#_x0000_t75" style="width:347.9pt;height:16.8pt" o:ole="">
            <v:imagedata r:id="rId67" o:title=""/>
          </v:shape>
          <o:OLEObject Type="Embed" ProgID="Equation.3" ShapeID="_x0000_i1051" DrawAspect="Content" ObjectID="_1357067337" r:id="rId68"/>
        </w:object>
      </w:r>
    </w:p>
    <w:p w:rsidR="00C5673D" w:rsidRDefault="00C5673D" w:rsidP="00C5673D">
      <w:pPr>
        <w:tabs>
          <w:tab w:val="left" w:pos="0"/>
        </w:tabs>
      </w:pPr>
    </w:p>
    <w:p w:rsidR="00C5673D" w:rsidRDefault="00C5673D" w:rsidP="00C5673D">
      <w:pPr>
        <w:tabs>
          <w:tab w:val="left" w:pos="0"/>
        </w:tabs>
      </w:pPr>
      <w:r>
        <w:rPr>
          <w:position w:val="-20"/>
        </w:rPr>
        <w:object w:dxaOrig="7180" w:dyaOrig="520">
          <v:shape id="_x0000_i1052" type="#_x0000_t75" style="width:359.35pt;height:26.25pt" o:ole="">
            <v:imagedata r:id="rId69" o:title=""/>
          </v:shape>
          <o:OLEObject Type="Embed" ProgID="Equation.3" ShapeID="_x0000_i1052" DrawAspect="Content" ObjectID="_1357067338" r:id="rId70"/>
        </w:object>
      </w:r>
    </w:p>
    <w:p w:rsidR="00C5673D" w:rsidRDefault="00C5673D" w:rsidP="00C5673D">
      <w:pPr>
        <w:tabs>
          <w:tab w:val="left" w:pos="0"/>
        </w:tabs>
      </w:pPr>
    </w:p>
    <w:p w:rsidR="00C5673D" w:rsidRDefault="00C5673D" w:rsidP="00C5673D">
      <w:pPr>
        <w:tabs>
          <w:tab w:val="left" w:pos="0"/>
        </w:tabs>
      </w:pPr>
      <w:proofErr w:type="gramStart"/>
      <w:r>
        <w:t>en</w:t>
      </w:r>
      <w:proofErr w:type="gramEnd"/>
      <w:r>
        <w:t xml:space="preserve"> faisant une approximation     </w:t>
      </w:r>
      <w:r>
        <w:rPr>
          <w:position w:val="-20"/>
        </w:rPr>
        <w:object w:dxaOrig="4940" w:dyaOrig="600">
          <v:shape id="_x0000_i1053" type="#_x0000_t75" style="width:246.95pt;height:30.3pt" o:ole="">
            <v:imagedata r:id="rId71" o:title=""/>
          </v:shape>
          <o:OLEObject Type="Embed" ProgID="Equation.3" ShapeID="_x0000_i1053" DrawAspect="Content" ObjectID="_1357067339" r:id="rId72"/>
        </w:object>
      </w:r>
    </w:p>
    <w:p w:rsidR="00C5673D" w:rsidRDefault="00C5673D" w:rsidP="00C5673D">
      <w:pPr>
        <w:tabs>
          <w:tab w:val="left" w:pos="0"/>
        </w:tabs>
      </w:pPr>
    </w:p>
    <w:p w:rsidR="00C5673D" w:rsidRDefault="00C5673D" w:rsidP="00C5673D">
      <w:pPr>
        <w:tabs>
          <w:tab w:val="left" w:pos="0"/>
        </w:tabs>
      </w:pPr>
    </w:p>
    <w:p w:rsidR="002F79A8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/>
    <w:p w:rsidR="00E32973" w:rsidRDefault="00E32973" w:rsidP="00E32973"/>
    <w:p w:rsidR="00E32973" w:rsidRDefault="00E32973" w:rsidP="00E32973"/>
    <w:p w:rsidR="00E32973" w:rsidRDefault="00E32973" w:rsidP="00E32973">
      <w:r>
        <w:rPr>
          <w:noProof/>
        </w:rPr>
        <w:drawing>
          <wp:inline distT="0" distB="0" distL="0" distR="0">
            <wp:extent cx="5760085" cy="2640965"/>
            <wp:effectExtent l="0" t="0" r="0" b="6985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64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973" w:rsidRDefault="00E32973" w:rsidP="00E32973"/>
    <w:p w:rsidR="00E32973" w:rsidRDefault="00E32973" w:rsidP="00E32973"/>
    <w:p w:rsidR="00E32973" w:rsidRDefault="00E32973" w:rsidP="00E32973">
      <w:proofErr w:type="spellStart"/>
      <w:r>
        <w:t>Cascode</w:t>
      </w:r>
      <w:proofErr w:type="spellEnd"/>
      <w:r>
        <w:t xml:space="preserve"> </w:t>
      </w:r>
      <w:proofErr w:type="spellStart"/>
      <w:r>
        <w:t>current</w:t>
      </w:r>
      <w:proofErr w:type="spellEnd"/>
      <w:r>
        <w:t xml:space="preserve"> </w:t>
      </w:r>
      <w:proofErr w:type="spellStart"/>
      <w:r>
        <w:t>sink</w:t>
      </w:r>
      <w:proofErr w:type="spellEnd"/>
      <w:r>
        <w:t xml:space="preserve"> </w:t>
      </w:r>
      <w:proofErr w:type="spellStart"/>
      <w:r>
        <w:t>mirror</w:t>
      </w:r>
      <w:proofErr w:type="spellEnd"/>
    </w:p>
    <w:p w:rsidR="00E32973" w:rsidRDefault="00E32973" w:rsidP="00E32973"/>
    <w:p w:rsidR="00E32973" w:rsidRDefault="00E32973" w:rsidP="00E32973"/>
    <w:p w:rsidR="00E32973" w:rsidRDefault="00E32973" w:rsidP="00E32973">
      <w:r>
        <w:rPr>
          <w:noProof/>
        </w:rPr>
        <w:drawing>
          <wp:inline distT="0" distB="0" distL="0" distR="0">
            <wp:extent cx="5760085" cy="2486660"/>
            <wp:effectExtent l="0" t="0" r="0" b="889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48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973" w:rsidRDefault="00E32973" w:rsidP="00E32973"/>
    <w:p w:rsidR="00E32973" w:rsidRDefault="00E32973" w:rsidP="00E32973"/>
    <w:p w:rsidR="00E32973" w:rsidRDefault="00E32973" w:rsidP="00E32973"/>
    <w:p w:rsidR="00E32973" w:rsidRDefault="00E32973" w:rsidP="00E32973"/>
    <w:p w:rsidR="00E32973" w:rsidRDefault="00E32973" w:rsidP="00E32973">
      <w:r w:rsidRPr="00AF09B9">
        <w:rPr>
          <w:position w:val="-62"/>
        </w:rPr>
        <w:object w:dxaOrig="3560" w:dyaOrig="1060">
          <v:shape id="_x0000_i1054" type="#_x0000_t75" style="width:178.3pt;height:53.15pt" o:ole="">
            <v:imagedata r:id="rId75" o:title=""/>
          </v:shape>
          <o:OLEObject Type="Embed" ProgID="Equation.DSMT4" ShapeID="_x0000_i1054" DrawAspect="Content" ObjectID="_1357067340" r:id="rId76"/>
        </w:object>
      </w:r>
    </w:p>
    <w:p w:rsidR="00E32973" w:rsidRDefault="00E32973" w:rsidP="00E32973"/>
    <w:p w:rsidR="00E32973" w:rsidRDefault="00E32973" w:rsidP="00E32973">
      <w:pPr>
        <w:rPr>
          <w:lang w:val="en-GB"/>
        </w:rPr>
      </w:pPr>
      <w:r w:rsidRPr="00535E36">
        <w:rPr>
          <w:lang w:val="en-GB"/>
        </w:rPr>
        <w:t xml:space="preserve">High swing </w:t>
      </w:r>
      <w:proofErr w:type="spellStart"/>
      <w:r w:rsidRPr="00535E36">
        <w:rPr>
          <w:lang w:val="en-GB"/>
        </w:rPr>
        <w:t>ou</w:t>
      </w:r>
      <w:proofErr w:type="spellEnd"/>
      <w:r w:rsidRPr="00535E36">
        <w:rPr>
          <w:lang w:val="en-GB"/>
        </w:rPr>
        <w:t xml:space="preserve"> low voltage </w:t>
      </w:r>
      <w:proofErr w:type="spellStart"/>
      <w:r w:rsidRPr="00535E36">
        <w:rPr>
          <w:lang w:val="en-GB"/>
        </w:rPr>
        <w:t>cascode</w:t>
      </w:r>
      <w:proofErr w:type="spellEnd"/>
      <w:r w:rsidRPr="00535E36">
        <w:rPr>
          <w:lang w:val="en-GB"/>
        </w:rPr>
        <w:t xml:space="preserve"> current mirror</w:t>
      </w:r>
    </w:p>
    <w:p w:rsidR="00E32973" w:rsidRDefault="00E32973" w:rsidP="00E32973">
      <w:pPr>
        <w:rPr>
          <w:lang w:val="en-GB"/>
        </w:rPr>
      </w:pPr>
    </w:p>
    <w:p w:rsidR="00E32973" w:rsidRDefault="00E32973" w:rsidP="00E32973">
      <w:pPr>
        <w:rPr>
          <w:lang w:val="en-GB"/>
        </w:rPr>
      </w:pPr>
    </w:p>
    <w:p w:rsidR="00E32973" w:rsidRDefault="00E32973" w:rsidP="00E32973">
      <w:pPr>
        <w:rPr>
          <w:lang w:val="en-GB"/>
        </w:rPr>
      </w:pPr>
    </w:p>
    <w:p w:rsidR="00E32973" w:rsidRDefault="00E32973" w:rsidP="00E32973">
      <w:pPr>
        <w:rPr>
          <w:lang w:val="en-GB"/>
        </w:rPr>
      </w:pPr>
    </w:p>
    <w:p w:rsidR="00E32973" w:rsidRDefault="00E32973" w:rsidP="00E32973">
      <w:pPr>
        <w:rPr>
          <w:lang w:val="en-GB"/>
        </w:rPr>
      </w:pPr>
    </w:p>
    <w:p w:rsidR="00E32973" w:rsidRPr="00C165C0" w:rsidRDefault="00E32973" w:rsidP="00E32973">
      <w:pPr>
        <w:rPr>
          <w:lang w:val="en-GB"/>
        </w:rPr>
      </w:pPr>
      <w:r>
        <w:rPr>
          <w:noProof/>
        </w:rPr>
        <w:drawing>
          <wp:inline distT="0" distB="0" distL="0" distR="0">
            <wp:extent cx="5760085" cy="2572385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257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973" w:rsidRDefault="00E32973" w:rsidP="00E32973">
      <w:pPr>
        <w:rPr>
          <w:lang w:val="en-GB"/>
        </w:rPr>
      </w:pPr>
    </w:p>
    <w:p w:rsidR="00E32973" w:rsidRDefault="00E32973" w:rsidP="00E32973">
      <w:r w:rsidRPr="00C165C0">
        <w:t xml:space="preserve">Cependant: VDS1 est VDS3 ne sont pas identique, par </w:t>
      </w:r>
      <w:proofErr w:type="spellStart"/>
      <w:r w:rsidRPr="00C165C0">
        <w:t>consequent</w:t>
      </w:r>
      <w:proofErr w:type="spellEnd"/>
      <w:r w:rsidRPr="00C165C0">
        <w:t xml:space="preserve"> on obtient une mauvaise recopie en courant</w:t>
      </w:r>
      <w:r>
        <w:t>.</w:t>
      </w:r>
    </w:p>
    <w:p w:rsidR="00E32973" w:rsidRDefault="00E32973" w:rsidP="00E32973">
      <w:r>
        <w:t>Pour supprimer cet aléa, on ajoute le transistor M5 en série ave M3 afin de forcer VDS1=VDS3 ce qui élimine les erreurs ci-dessus.</w:t>
      </w:r>
    </w:p>
    <w:p w:rsidR="00E32973" w:rsidRDefault="00E32973" w:rsidP="00E32973"/>
    <w:p w:rsidR="00E32973" w:rsidRPr="00C165C0" w:rsidRDefault="00E32973" w:rsidP="00E32973">
      <w:r>
        <w:t>On obtient la structure améliorée (</w:t>
      </w:r>
      <w:proofErr w:type="spellStart"/>
      <w:r>
        <w:t>improved</w:t>
      </w:r>
      <w:proofErr w:type="spellEnd"/>
      <w:r>
        <w:t xml:space="preserve">)  </w:t>
      </w:r>
    </w:p>
    <w:p w:rsidR="00E32973" w:rsidRPr="00C165C0" w:rsidRDefault="00E32973" w:rsidP="00E32973"/>
    <w:p w:rsidR="00E32973" w:rsidRPr="0076746E" w:rsidRDefault="00E32973" w:rsidP="00E32973">
      <w:r>
        <w:rPr>
          <w:noProof/>
        </w:rPr>
        <w:drawing>
          <wp:inline distT="0" distB="0" distL="0" distR="0">
            <wp:extent cx="5751195" cy="2341245"/>
            <wp:effectExtent l="0" t="0" r="1905" b="190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195" cy="234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973" w:rsidRPr="0076746E" w:rsidRDefault="00E32973" w:rsidP="00E32973"/>
    <w:p w:rsidR="00E32973" w:rsidRPr="00535E36" w:rsidRDefault="00E32973" w:rsidP="00E32973">
      <w:pPr>
        <w:rPr>
          <w:lang w:val="en-GB"/>
        </w:rPr>
      </w:pPr>
      <w:r w:rsidRPr="00AF09B9">
        <w:rPr>
          <w:position w:val="-62"/>
        </w:rPr>
        <w:object w:dxaOrig="2720" w:dyaOrig="1060">
          <v:shape id="_x0000_i1055" type="#_x0000_t75" style="width:135.95pt;height:53.15pt" o:ole="">
            <v:imagedata r:id="rId79" o:title=""/>
          </v:shape>
          <o:OLEObject Type="Embed" ProgID="Equation.DSMT4" ShapeID="_x0000_i1055" DrawAspect="Content" ObjectID="_1357067341" r:id="rId80"/>
        </w:object>
      </w:r>
    </w:p>
    <w:p w:rsidR="00E32973" w:rsidRDefault="00E32973">
      <w:bookmarkStart w:id="0" w:name="_GoBack"/>
      <w:bookmarkEnd w:id="0"/>
    </w:p>
    <w:p w:rsidR="00E32973" w:rsidRDefault="00E32973"/>
    <w:p w:rsidR="00E32973" w:rsidRDefault="00E32973"/>
    <w:sectPr w:rsidR="00E3297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DomCasualBT-Regular">
    <w:panose1 w:val="00000000000000000000"/>
    <w:charset w:val="00"/>
    <w:family w:val="script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7E633F"/>
    <w:multiLevelType w:val="hybridMultilevel"/>
    <w:tmpl w:val="62EA3734"/>
    <w:lvl w:ilvl="0" w:tplc="040C0001">
      <w:start w:val="1"/>
      <w:numFmt w:val="bullet"/>
      <w:lvlText w:val=""/>
      <w:lvlJc w:val="left"/>
      <w:pPr>
        <w:tabs>
          <w:tab w:val="num" w:pos="788"/>
        </w:tabs>
        <w:ind w:left="78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08"/>
        </w:tabs>
        <w:ind w:left="150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28"/>
        </w:tabs>
        <w:ind w:left="2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48"/>
        </w:tabs>
        <w:ind w:left="2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68"/>
        </w:tabs>
        <w:ind w:left="366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88"/>
        </w:tabs>
        <w:ind w:left="4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08"/>
        </w:tabs>
        <w:ind w:left="5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28"/>
        </w:tabs>
        <w:ind w:left="582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48"/>
        </w:tabs>
        <w:ind w:left="6548" w:hanging="360"/>
      </w:pPr>
      <w:rPr>
        <w:rFonts w:ascii="Wingdings" w:hAnsi="Wingdings" w:hint="default"/>
      </w:rPr>
    </w:lvl>
  </w:abstractNum>
  <w:abstractNum w:abstractNumId="1">
    <w:nsid w:val="65151D83"/>
    <w:multiLevelType w:val="hybridMultilevel"/>
    <w:tmpl w:val="D0A4E28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73D"/>
    <w:rsid w:val="006A774E"/>
    <w:rsid w:val="00910D2C"/>
    <w:rsid w:val="00C5673D"/>
    <w:rsid w:val="00E32973"/>
    <w:rsid w:val="00E6235B"/>
    <w:rsid w:val="00EA5B4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7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5673D"/>
    <w:pPr>
      <w:keepNext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C5673D"/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5673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5673D"/>
    <w:rPr>
      <w:rFonts w:ascii="Tahoma" w:eastAsia="Times New Roman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7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5673D"/>
    <w:pPr>
      <w:keepNext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C5673D"/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5673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5673D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oleObject" Target="embeddings/oleObject21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0.bin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image" Target="media/image40.png"/><Relationship Id="rId79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8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5.wmf"/><Relationship Id="rId73" Type="http://schemas.openxmlformats.org/officeDocument/2006/relationships/image" Target="media/image39.png"/><Relationship Id="rId78" Type="http://schemas.openxmlformats.org/officeDocument/2006/relationships/image" Target="media/image43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image" Target="media/image30.png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77" Type="http://schemas.openxmlformats.org/officeDocument/2006/relationships/image" Target="media/image42.emf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image" Target="media/image22.png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5.png"/><Relationship Id="rId5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1</Pages>
  <Words>468</Words>
  <Characters>2576</Characters>
  <Application>Microsoft Office Word</Application>
  <DocSecurity>0</DocSecurity>
  <Lines>21</Lines>
  <Paragraphs>6</Paragraphs>
  <ScaleCrop>false</ScaleCrop>
  <Company/>
  <LinksUpToDate>false</LinksUpToDate>
  <CharactersWithSpaces>3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</cp:revision>
  <dcterms:created xsi:type="dcterms:W3CDTF">2011-01-20T21:13:00Z</dcterms:created>
  <dcterms:modified xsi:type="dcterms:W3CDTF">2011-01-20T21:19:00Z</dcterms:modified>
</cp:coreProperties>
</file>